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84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6" r:id="rId11"/>
    <p:sldId id="257" r:id="rId12"/>
    <p:sldId id="285" r:id="rId13"/>
    <p:sldId id="258" r:id="rId14"/>
    <p:sldId id="259" r:id="rId15"/>
    <p:sldId id="260" r:id="rId16"/>
    <p:sldId id="261" r:id="rId17"/>
    <p:sldId id="262" r:id="rId18"/>
    <p:sldId id="274" r:id="rId19"/>
    <p:sldId id="263" r:id="rId20"/>
    <p:sldId id="264" r:id="rId21"/>
    <p:sldId id="265" r:id="rId22"/>
    <p:sldId id="266" r:id="rId23"/>
    <p:sldId id="275" r:id="rId24"/>
    <p:sldId id="267" r:id="rId25"/>
    <p:sldId id="268" r:id="rId26"/>
    <p:sldId id="269" r:id="rId27"/>
    <p:sldId id="270" r:id="rId28"/>
    <p:sldId id="272" r:id="rId29"/>
    <p:sldId id="276" r:id="rId30"/>
    <p:sldId id="271" r:id="rId31"/>
    <p:sldId id="273" r:id="rId32"/>
  </p:sldIdLst>
  <p:sldSz cx="12192000" cy="6858000"/>
  <p:notesSz cx="6858000" cy="9144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89B58BC-AC95-47BE-8246-B82D34CB0E03}" v="104" dt="2024-10-30T06:01:47.49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>
        <p:scale>
          <a:sx n="75" d="100"/>
          <a:sy n="75" d="100"/>
        </p:scale>
        <p:origin x="164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89B58BC-AC95-47BE-8246-B82D34CB0E03}"/>
    <pc:docChg chg="custSel addSld modSld">
      <pc:chgData name="Danny Young" userId="cb0f4ce2-eb4f-479e-8e8f-3beb257e632f" providerId="ADAL" clId="{889B58BC-AC95-47BE-8246-B82D34CB0E03}" dt="2024-10-30T06:01:47.495" v="713" actId="20577"/>
      <pc:docMkLst>
        <pc:docMk/>
      </pc:docMkLst>
      <pc:sldChg chg="modSp mod">
        <pc:chgData name="Danny Young" userId="cb0f4ce2-eb4f-479e-8e8f-3beb257e632f" providerId="ADAL" clId="{889B58BC-AC95-47BE-8246-B82D34CB0E03}" dt="2024-10-30T04:47:10.516" v="38" actId="255"/>
        <pc:sldMkLst>
          <pc:docMk/>
          <pc:sldMk cId="4272309441" sldId="256"/>
        </pc:sldMkLst>
        <pc:spChg chg="mod">
          <ac:chgData name="Danny Young" userId="cb0f4ce2-eb4f-479e-8e8f-3beb257e632f" providerId="ADAL" clId="{889B58BC-AC95-47BE-8246-B82D34CB0E03}" dt="2024-10-30T04:46:50.453" v="36" actId="1076"/>
          <ac:spMkLst>
            <pc:docMk/>
            <pc:sldMk cId="4272309441" sldId="256"/>
            <ac:spMk id="2" creationId="{CE6125E4-3CCB-49E5-AF52-F1D1EB6869A6}"/>
          </ac:spMkLst>
        </pc:spChg>
        <pc:spChg chg="mod">
          <ac:chgData name="Danny Young" userId="cb0f4ce2-eb4f-479e-8e8f-3beb257e632f" providerId="ADAL" clId="{889B58BC-AC95-47BE-8246-B82D34CB0E03}" dt="2024-10-30T04:47:10.516" v="38" actId="255"/>
          <ac:spMkLst>
            <pc:docMk/>
            <pc:sldMk cId="4272309441" sldId="256"/>
            <ac:spMk id="3" creationId="{42D7D6F6-54DB-47FD-9F77-73B7268889AA}"/>
          </ac:spMkLst>
        </pc:spChg>
      </pc:sldChg>
      <pc:sldChg chg="addSp delSp modSp new mod modAnim">
        <pc:chgData name="Danny Young" userId="cb0f4ce2-eb4f-479e-8e8f-3beb257e632f" providerId="ADAL" clId="{889B58BC-AC95-47BE-8246-B82D34CB0E03}" dt="2024-10-30T05:46:39.531" v="409" actId="20577"/>
        <pc:sldMkLst>
          <pc:docMk/>
          <pc:sldMk cId="4073770353" sldId="285"/>
        </pc:sldMkLst>
        <pc:spChg chg="del">
          <ac:chgData name="Danny Young" userId="cb0f4ce2-eb4f-479e-8e8f-3beb257e632f" providerId="ADAL" clId="{889B58BC-AC95-47BE-8246-B82D34CB0E03}" dt="2024-10-30T05:42:51.911" v="43" actId="478"/>
          <ac:spMkLst>
            <pc:docMk/>
            <pc:sldMk cId="4073770353" sldId="285"/>
            <ac:spMk id="3" creationId="{00D9F159-21E7-0723-3629-492B15D3F9C9}"/>
          </ac:spMkLst>
        </pc:spChg>
        <pc:spChg chg="add mod">
          <ac:chgData name="Danny Young" userId="cb0f4ce2-eb4f-479e-8e8f-3beb257e632f" providerId="ADAL" clId="{889B58BC-AC95-47BE-8246-B82D34CB0E03}" dt="2024-10-30T05:43:24.239" v="103" actId="1076"/>
          <ac:spMkLst>
            <pc:docMk/>
            <pc:sldMk cId="4073770353" sldId="285"/>
            <ac:spMk id="6" creationId="{9B412273-D779-07EC-B5C0-35D34C2D498C}"/>
          </ac:spMkLst>
        </pc:spChg>
        <pc:spChg chg="add mod">
          <ac:chgData name="Danny Young" userId="cb0f4ce2-eb4f-479e-8e8f-3beb257e632f" providerId="ADAL" clId="{889B58BC-AC95-47BE-8246-B82D34CB0E03}" dt="2024-10-30T05:43:36.088" v="191" actId="20577"/>
          <ac:spMkLst>
            <pc:docMk/>
            <pc:sldMk cId="4073770353" sldId="285"/>
            <ac:spMk id="7" creationId="{5F08F5A5-7B05-6515-0FAD-843C21331886}"/>
          </ac:spMkLst>
        </pc:spChg>
        <pc:spChg chg="add mod">
          <ac:chgData name="Danny Young" userId="cb0f4ce2-eb4f-479e-8e8f-3beb257e632f" providerId="ADAL" clId="{889B58BC-AC95-47BE-8246-B82D34CB0E03}" dt="2024-10-30T05:43:47.438" v="228" actId="20577"/>
          <ac:spMkLst>
            <pc:docMk/>
            <pc:sldMk cId="4073770353" sldId="285"/>
            <ac:spMk id="8" creationId="{E0464245-513A-EA76-9BA0-F7BFD678EEED}"/>
          </ac:spMkLst>
        </pc:spChg>
        <pc:spChg chg="add mod">
          <ac:chgData name="Danny Young" userId="cb0f4ce2-eb4f-479e-8e8f-3beb257e632f" providerId="ADAL" clId="{889B58BC-AC95-47BE-8246-B82D34CB0E03}" dt="2024-10-30T05:44:18.155" v="249" actId="20577"/>
          <ac:spMkLst>
            <pc:docMk/>
            <pc:sldMk cId="4073770353" sldId="285"/>
            <ac:spMk id="9" creationId="{84AC3255-063B-2DA7-8A7B-16830B970143}"/>
          </ac:spMkLst>
        </pc:spChg>
        <pc:spChg chg="add mod">
          <ac:chgData name="Danny Young" userId="cb0f4ce2-eb4f-479e-8e8f-3beb257e632f" providerId="ADAL" clId="{889B58BC-AC95-47BE-8246-B82D34CB0E03}" dt="2024-10-30T05:45:05.869" v="336" actId="21"/>
          <ac:spMkLst>
            <pc:docMk/>
            <pc:sldMk cId="4073770353" sldId="285"/>
            <ac:spMk id="10" creationId="{239C420E-4F78-2F95-DEF6-286A32520281}"/>
          </ac:spMkLst>
        </pc:spChg>
        <pc:spChg chg="add mod">
          <ac:chgData name="Danny Young" userId="cb0f4ce2-eb4f-479e-8e8f-3beb257e632f" providerId="ADAL" clId="{889B58BC-AC95-47BE-8246-B82D34CB0E03}" dt="2024-10-30T05:46:39.531" v="409" actId="20577"/>
          <ac:spMkLst>
            <pc:docMk/>
            <pc:sldMk cId="4073770353" sldId="285"/>
            <ac:spMk id="12" creationId="{ECEA1A69-36D3-AC10-956B-C90113281EE8}"/>
          </ac:spMkLst>
        </pc:spChg>
        <pc:picChg chg="add mod">
          <ac:chgData name="Danny Young" userId="cb0f4ce2-eb4f-479e-8e8f-3beb257e632f" providerId="ADAL" clId="{889B58BC-AC95-47BE-8246-B82D34CB0E03}" dt="2024-10-30T05:42:47.220" v="42" actId="14100"/>
          <ac:picMkLst>
            <pc:docMk/>
            <pc:sldMk cId="4073770353" sldId="285"/>
            <ac:picMk id="5" creationId="{63AA8853-2457-7937-1337-8DF2132AC37E}"/>
          </ac:picMkLst>
        </pc:picChg>
      </pc:sldChg>
      <pc:sldChg chg="addSp delSp modSp new mod delAnim modAnim">
        <pc:chgData name="Danny Young" userId="cb0f4ce2-eb4f-479e-8e8f-3beb257e632f" providerId="ADAL" clId="{889B58BC-AC95-47BE-8246-B82D34CB0E03}" dt="2024-10-30T06:01:47.495" v="713" actId="20577"/>
        <pc:sldMkLst>
          <pc:docMk/>
          <pc:sldMk cId="290797683" sldId="286"/>
        </pc:sldMkLst>
        <pc:spChg chg="del">
          <ac:chgData name="Danny Young" userId="cb0f4ce2-eb4f-479e-8e8f-3beb257e632f" providerId="ADAL" clId="{889B58BC-AC95-47BE-8246-B82D34CB0E03}" dt="2024-10-30T05:55:11.130" v="615" actId="478"/>
          <ac:spMkLst>
            <pc:docMk/>
            <pc:sldMk cId="290797683" sldId="286"/>
            <ac:spMk id="2" creationId="{DBA440DE-F21D-0364-8439-8E3EF6C843D5}"/>
          </ac:spMkLst>
        </pc:spChg>
        <pc:spChg chg="mod">
          <ac:chgData name="Danny Young" userId="cb0f4ce2-eb4f-479e-8e8f-3beb257e632f" providerId="ADAL" clId="{889B58BC-AC95-47BE-8246-B82D34CB0E03}" dt="2024-10-30T06:01:47.495" v="713" actId="20577"/>
          <ac:spMkLst>
            <pc:docMk/>
            <pc:sldMk cId="290797683" sldId="286"/>
            <ac:spMk id="3" creationId="{E830E528-49C1-2FD7-989B-7B905CFC4D9D}"/>
          </ac:spMkLst>
        </pc:spChg>
        <pc:graphicFrameChg chg="add mod">
          <ac:chgData name="Danny Young" userId="cb0f4ce2-eb4f-479e-8e8f-3beb257e632f" providerId="ADAL" clId="{889B58BC-AC95-47BE-8246-B82D34CB0E03}" dt="2024-10-30T05:56:50.848" v="634" actId="1076"/>
          <ac:graphicFrameMkLst>
            <pc:docMk/>
            <pc:sldMk cId="290797683" sldId="286"/>
            <ac:graphicFrameMk id="6" creationId="{B72270F6-F217-CFDC-B775-90378D3F915F}"/>
          </ac:graphicFrameMkLst>
        </pc:graphicFrameChg>
        <pc:graphicFrameChg chg="add mod">
          <ac:chgData name="Danny Young" userId="cb0f4ce2-eb4f-479e-8e8f-3beb257e632f" providerId="ADAL" clId="{889B58BC-AC95-47BE-8246-B82D34CB0E03}" dt="2024-10-30T05:59:34.312" v="673" actId="1076"/>
          <ac:graphicFrameMkLst>
            <pc:docMk/>
            <pc:sldMk cId="290797683" sldId="286"/>
            <ac:graphicFrameMk id="7" creationId="{1F2A4D91-2889-F097-87D0-4AFD682D7C18}"/>
          </ac:graphicFrameMkLst>
        </pc:graphicFrameChg>
        <pc:graphicFrameChg chg="add mod">
          <ac:chgData name="Danny Young" userId="cb0f4ce2-eb4f-479e-8e8f-3beb257e632f" providerId="ADAL" clId="{889B58BC-AC95-47BE-8246-B82D34CB0E03}" dt="2024-10-30T05:59:34.312" v="673" actId="1076"/>
          <ac:graphicFrameMkLst>
            <pc:docMk/>
            <pc:sldMk cId="290797683" sldId="286"/>
            <ac:graphicFrameMk id="8" creationId="{92C0E45E-CEE8-0A30-7455-F4F6A518DB5F}"/>
          </ac:graphicFrameMkLst>
        </pc:graphicFrameChg>
        <pc:graphicFrameChg chg="add mod">
          <ac:chgData name="Danny Young" userId="cb0f4ce2-eb4f-479e-8e8f-3beb257e632f" providerId="ADAL" clId="{889B58BC-AC95-47BE-8246-B82D34CB0E03}" dt="2024-10-30T05:59:34.312" v="673" actId="1076"/>
          <ac:graphicFrameMkLst>
            <pc:docMk/>
            <pc:sldMk cId="290797683" sldId="286"/>
            <ac:graphicFrameMk id="9" creationId="{C8898E04-9BEA-E2F1-5855-83BA387F4A55}"/>
          </ac:graphicFrameMkLst>
        </pc:graphicFrameChg>
        <pc:graphicFrameChg chg="add mod">
          <ac:chgData name="Danny Young" userId="cb0f4ce2-eb4f-479e-8e8f-3beb257e632f" providerId="ADAL" clId="{889B58BC-AC95-47BE-8246-B82D34CB0E03}" dt="2024-10-30T05:59:34.312" v="673" actId="1076"/>
          <ac:graphicFrameMkLst>
            <pc:docMk/>
            <pc:sldMk cId="290797683" sldId="286"/>
            <ac:graphicFrameMk id="10" creationId="{266A7DB1-FBC1-AEAD-E2E6-8FE514FF249A}"/>
          </ac:graphicFrameMkLst>
        </pc:graphicFrameChg>
        <pc:graphicFrameChg chg="add del mod">
          <ac:chgData name="Danny Young" userId="cb0f4ce2-eb4f-479e-8e8f-3beb257e632f" providerId="ADAL" clId="{889B58BC-AC95-47BE-8246-B82D34CB0E03}" dt="2024-10-30T06:01:02.007" v="704" actId="478"/>
          <ac:graphicFrameMkLst>
            <pc:docMk/>
            <pc:sldMk cId="290797683" sldId="286"/>
            <ac:graphicFrameMk id="11" creationId="{537DE7AC-3F54-517A-E9BB-A2D06A5A76A3}"/>
          </ac:graphicFrameMkLst>
        </pc:graphicFrameChg>
        <pc:graphicFrameChg chg="add mod">
          <ac:chgData name="Danny Young" userId="cb0f4ce2-eb4f-479e-8e8f-3beb257e632f" providerId="ADAL" clId="{889B58BC-AC95-47BE-8246-B82D34CB0E03}" dt="2024-10-30T06:01:26.251" v="708" actId="1076"/>
          <ac:graphicFrameMkLst>
            <pc:docMk/>
            <pc:sldMk cId="290797683" sldId="286"/>
            <ac:graphicFrameMk id="12" creationId="{E3C96822-8A6D-E1E6-11EC-5139B8E2207D}"/>
          </ac:graphicFrameMkLst>
        </pc:graphicFrameChg>
        <pc:picChg chg="add del mod">
          <ac:chgData name="Danny Young" userId="cb0f4ce2-eb4f-479e-8e8f-3beb257e632f" providerId="ADAL" clId="{889B58BC-AC95-47BE-8246-B82D34CB0E03}" dt="2024-10-30T05:58:51.533" v="665" actId="478"/>
          <ac:picMkLst>
            <pc:docMk/>
            <pc:sldMk cId="290797683" sldId="286"/>
            <ac:picMk id="5" creationId="{B9C255B3-4110-360F-7D67-F744B4FD074B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DD7485-043E-45C3-A681-CB2E4CBD6103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250DC7-0742-4BC1-8BB9-06722EE12B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63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7607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817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729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2322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0672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13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145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8364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587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093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651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676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9056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076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604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509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9410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235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9467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718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250DC7-0742-4BC1-8BB9-06722EE12B5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94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3729E-A90F-4198-8607-83AD0FE067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A0C327-1AA3-4285-8952-9EF92047EA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FED615-0165-4DC6-AAFA-7BDA14B9F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B4BEC2-762F-4D05-B117-CE1969946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8C5DE5-E2BA-4D51-BFB3-C7B839911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4871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431FDD-FAF1-4E65-903F-65D11521E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1D0AEA-FDDD-43D8-823D-555EF44079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11E75A-650A-4CE8-AFDF-97D748C40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1663D-32E2-48E9-8B99-FB51B7116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D8973-92D7-41C3-AD9A-CB7845C54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591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810C52C-8EC4-44E8-9F7A-DEABAA70BE3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63E90D-7EA1-4E7B-B425-129F1597FF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C38A88-FD0F-4250-B615-1C6F6EFD1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CD0A59-64BD-4F32-975B-48AB5DD65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A1A847-2C9D-4851-92A2-E7CBACC32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6204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287556-663B-4962-B1B7-114AD1C00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751DC8-FF85-435A-AD14-5D0AFED021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0BF9B0-537B-40CA-B6CA-9968F98B6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4FF8BF-F47D-4D5A-A06B-78FBE8CFC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D17D9A-3AE2-4F66-9745-ABF90119C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2219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5C59F-BEC5-465A-8008-030165A37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B2DBBC-AAB6-4CC4-BE8D-31E9E14817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6F2932-9DC9-4E64-86CF-065FF3996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A7923-7DE4-471F-82B4-24AF3AD4D9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BFDEDF-9DF5-45C3-BA07-B140A117E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31697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F31048-FD03-4A76-89DA-0AA2956F9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CD4EC4-E2B4-4D14-997A-FED3380490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20AE46-BDEE-4DE8-B9FA-9F2316C391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B668D3-D211-448F-9CF0-B2AC05AF2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40C4A3-41A5-453D-8EF7-6BF4A5F66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189E5E-8651-4FBA-B017-2ACDEB0A9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8834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384505-8155-4261-9CE8-0087600DF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DCFF0E-87FA-476E-B466-48A08353DF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DA0D0C-EC4B-4527-BC45-47A5D59208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28C858F-4744-4839-B70E-E42A878243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50AB90B-5398-4934-96CB-A2AA3F02FC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582047C-F549-40D1-B49B-FAE1AAC90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7B7C8F3-3E72-4F71-9317-1C0F161EF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FF58CB2-3164-46CC-A395-11C4CC42C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5768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F95502-3629-4A7F-A211-947EF34DC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018097-F833-49A1-870B-54C88B2F3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E4273B9-9C8D-448D-925C-0859EDB75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AEF955-E3CF-439B-B832-AB12F1E71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260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BFF13E-FA0E-4CDF-8D7C-3CCB3BE0F3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116B58-3B63-4A9F-9B70-723C04B90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83AFF1-FFB3-40EE-9196-0FD5857ED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4282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807040-120B-46E8-8E27-BDDF5DD12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89556-F6E2-4B97-A142-44147E32E4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95017D-E968-473C-AE21-FD0D1A38F9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EF7E3-6584-4114-8E35-0472089836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741737-B628-47C4-9984-846106672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A45C9A-E572-4C96-A4A5-F608322BB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4059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19613-2C2B-4FBA-A7B9-1D89AF409A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87F48F3-B27E-408E-AB83-27B557F969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8A5F32-1C81-418D-AA08-4B6B7FF6A6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22C5B3-203B-4C49-A244-EE8811A78F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8893F2-C15E-465A-9F86-3256A3784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095224-9C82-4BD3-8F59-8A15AB2CD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2399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F999A2-132B-4CB7-821D-D70A3CA03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A8D3D9-4849-4927-854C-261DD5B722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F021A5-5CDB-4D20-8E00-6176395834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E7C5C4-6E07-4796-90D9-16C9D8AA69E2}" type="datetimeFigureOut">
              <a:rPr lang="en-CA" smtClean="0"/>
              <a:t>2024-10-2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B9226-2CC3-4F47-88E5-3E134F1C6B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C92D-0957-4C83-AA14-97254D3B86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002C14-1C7D-4853-8C86-D2DCBD68EE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9805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23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34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38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43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44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45.png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52.png"/><Relationship Id="rId5" Type="http://schemas.openxmlformats.org/officeDocument/2006/relationships/image" Target="../media/image55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6125E4-3CCB-49E5-AF52-F1D1EB6869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189" y="1130676"/>
            <a:ext cx="9144000" cy="2387600"/>
          </a:xfrm>
        </p:spPr>
        <p:txBody>
          <a:bodyPr/>
          <a:lstStyle/>
          <a:p>
            <a:r>
              <a:rPr lang="en-CA" dirty="0"/>
              <a:t>AP Statistics</a:t>
            </a:r>
            <a:br>
              <a:rPr lang="en-CA" dirty="0"/>
            </a:br>
            <a:r>
              <a:rPr lang="en-CA" dirty="0"/>
              <a:t>Chapter 4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D7D6F6-54DB-47FD-9F77-73B7268889A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CA" sz="4400" dirty="0"/>
              <a:t>Regression and Residual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23094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30E528-49C1-2FD7-989B-7B905CFC4D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6061" y="345960"/>
                <a:ext cx="11680767" cy="120020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Q: Consider “n” pairs of numbers, 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3, 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2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.  Which of the following could be the LSRL ? 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30E528-49C1-2FD7-989B-7B905CFC4D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061" y="345960"/>
                <a:ext cx="11680767" cy="1200207"/>
              </a:xfrm>
              <a:blipFill>
                <a:blip r:embed="rId2"/>
                <a:stretch>
                  <a:fillRect l="-1043" t="-8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2270F6-F217-CFDC-B775-90378D3F9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11245"/>
              </p:ext>
            </p:extLst>
          </p:nvPr>
        </p:nvGraphicFramePr>
        <p:xfrm>
          <a:off x="1234978" y="1332861"/>
          <a:ext cx="8278813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609480" progId="Equation.DSMT4">
                  <p:embed/>
                </p:oleObj>
              </mc:Choice>
              <mc:Fallback>
                <p:oleObj name="Equation" r:id="rId3" imgW="274320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2270F6-F217-CFDC-B775-90378D3F9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4978" y="1332861"/>
                        <a:ext cx="8278813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2A4D91-2889-F097-87D0-4AFD682D7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57846"/>
              </p:ext>
            </p:extLst>
          </p:nvPr>
        </p:nvGraphicFramePr>
        <p:xfrm>
          <a:off x="84834" y="3429000"/>
          <a:ext cx="2300287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57200" progId="Equation.DSMT4">
                  <p:embed/>
                </p:oleObj>
              </mc:Choice>
              <mc:Fallback>
                <p:oleObj name="Equation" r:id="rId5" imgW="7617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2A4D91-2889-F097-87D0-4AFD682D7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34" y="3429000"/>
                        <a:ext cx="2300287" cy="137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2C0E45E-CEE8-0A30-7455-F4F6A518D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84121"/>
              </p:ext>
            </p:extLst>
          </p:nvPr>
        </p:nvGraphicFramePr>
        <p:xfrm>
          <a:off x="2373681" y="3467099"/>
          <a:ext cx="14954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2C0E45E-CEE8-0A30-7455-F4F6A518D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3681" y="3467099"/>
                        <a:ext cx="1495425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898E04-9BEA-E2F1-5855-83BA387F4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94582"/>
              </p:ext>
            </p:extLst>
          </p:nvPr>
        </p:nvGraphicFramePr>
        <p:xfrm>
          <a:off x="846834" y="5095293"/>
          <a:ext cx="18399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64880" progId="Equation.DSMT4">
                  <p:embed/>
                </p:oleObj>
              </mc:Choice>
              <mc:Fallback>
                <p:oleObj name="Equation" r:id="rId9" imgW="60948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898E04-9BEA-E2F1-5855-83BA387F4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834" y="5095293"/>
                        <a:ext cx="18399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6A7DB1-FBC1-AEAD-E2E6-8FE514FF2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66269"/>
              </p:ext>
            </p:extLst>
          </p:nvPr>
        </p:nvGraphicFramePr>
        <p:xfrm>
          <a:off x="310258" y="5612509"/>
          <a:ext cx="29130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6A7DB1-FBC1-AEAD-E2E6-8FE514FF2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258" y="5612509"/>
                        <a:ext cx="2913063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3C96822-8A6D-E1E6-11EC-5139B8E22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97662"/>
              </p:ext>
            </p:extLst>
          </p:nvPr>
        </p:nvGraphicFramePr>
        <p:xfrm>
          <a:off x="5139267" y="3659186"/>
          <a:ext cx="26130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80" imgH="304560" progId="Equation.DSMT4">
                  <p:embed/>
                </p:oleObj>
              </mc:Choice>
              <mc:Fallback>
                <p:oleObj name="Equation" r:id="rId13" imgW="86328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3C96822-8A6D-E1E6-11EC-5139B8E22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9267" y="3659186"/>
                        <a:ext cx="261302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9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43C67A-DD49-4C9E-B41E-313E130AB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47FAB-B4CD-4981-8441-191DC1B8FE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385783"/>
            <a:ext cx="10515600" cy="105348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nswer: “C”</a:t>
            </a:r>
          </a:p>
          <a:p>
            <a:pPr marL="0" indent="0">
              <a:buNone/>
            </a:pPr>
            <a:r>
              <a:rPr lang="en-CA" dirty="0"/>
              <a:t>If log Y and time forms a linear relationship, the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2A9E00-5418-48A4-B456-830F60DCF0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955" y="180359"/>
            <a:ext cx="11149781" cy="302065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29DD04-8A82-4D86-A989-A40B30F07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93878"/>
              </p:ext>
            </p:extLst>
          </p:nvPr>
        </p:nvGraphicFramePr>
        <p:xfrm>
          <a:off x="929252" y="4285637"/>
          <a:ext cx="33416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29DD04-8A82-4D86-A989-A40B30F079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9252" y="4285637"/>
                        <a:ext cx="334168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49A2E4-CCA4-4C7B-8A86-3FB0CA79C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35143"/>
              </p:ext>
            </p:extLst>
          </p:nvPr>
        </p:nvGraphicFramePr>
        <p:xfrm>
          <a:off x="932119" y="4842389"/>
          <a:ext cx="29638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49A2E4-CCA4-4C7B-8A86-3FB0CA79C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119" y="4842389"/>
                        <a:ext cx="2963863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DD3C5C-0C33-46D2-8ADC-CFBB0C685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35287"/>
              </p:ext>
            </p:extLst>
          </p:nvPr>
        </p:nvGraphicFramePr>
        <p:xfrm>
          <a:off x="935395" y="5347469"/>
          <a:ext cx="2120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DD3C5C-0C33-46D2-8ADC-CFBB0C685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395" y="5347469"/>
                        <a:ext cx="2120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479A69-F58E-4377-AE7C-491D395A7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01423"/>
              </p:ext>
            </p:extLst>
          </p:nvPr>
        </p:nvGraphicFramePr>
        <p:xfrm>
          <a:off x="1402890" y="5853113"/>
          <a:ext cx="1162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E479A69-F58E-4377-AE7C-491D395A7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2890" y="5853113"/>
                        <a:ext cx="11620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8167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D15FA-7F83-7D37-F745-F9037C488A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AA8853-2457-7937-1337-8DF2132AC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656" y="81115"/>
            <a:ext cx="10907835" cy="36193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B412273-D779-07EC-B5C0-35D34C2D498C}"/>
              </a:ext>
            </a:extLst>
          </p:cNvPr>
          <p:cNvSpPr txBox="1"/>
          <p:nvPr/>
        </p:nvSpPr>
        <p:spPr>
          <a:xfrm>
            <a:off x="257694" y="3700477"/>
            <a:ext cx="6949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) What is the Explanatory and Response variable?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8F5A5-7B05-6515-0FAD-843C21331886}"/>
              </a:ext>
            </a:extLst>
          </p:cNvPr>
          <p:cNvSpPr txBox="1"/>
          <p:nvPr/>
        </p:nvSpPr>
        <p:spPr>
          <a:xfrm>
            <a:off x="268779" y="4235263"/>
            <a:ext cx="6949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) What is the equation of the regression model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464245-513A-EA76-9BA0-F7BFD678EEED}"/>
              </a:ext>
            </a:extLst>
          </p:cNvPr>
          <p:cNvSpPr txBox="1"/>
          <p:nvPr/>
        </p:nvSpPr>
        <p:spPr>
          <a:xfrm>
            <a:off x="279864" y="4778362"/>
            <a:ext cx="6949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) Interpret the slope of the LSR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AC3255-063B-2DA7-8A7B-16830B970143}"/>
              </a:ext>
            </a:extLst>
          </p:cNvPr>
          <p:cNvSpPr txBox="1"/>
          <p:nvPr/>
        </p:nvSpPr>
        <p:spPr>
          <a:xfrm>
            <a:off x="290949" y="5329774"/>
            <a:ext cx="6949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) Interpret the Y-intercept of the LSR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39C420E-4F78-2F95-DEF6-286A32520281}"/>
              </a:ext>
            </a:extLst>
          </p:cNvPr>
          <p:cNvSpPr txBox="1"/>
          <p:nvPr/>
        </p:nvSpPr>
        <p:spPr>
          <a:xfrm>
            <a:off x="302034" y="5889499"/>
            <a:ext cx="10720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) What is the value of the correlation coefficient?  Interpret this correlation in the context of the question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EA1A69-36D3-AC10-956B-C90113281EE8}"/>
              </a:ext>
            </a:extLst>
          </p:cNvPr>
          <p:cNvSpPr txBox="1"/>
          <p:nvPr/>
        </p:nvSpPr>
        <p:spPr>
          <a:xfrm>
            <a:off x="5526579" y="3493735"/>
            <a:ext cx="60973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sponse Variable: Number of magazines published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in the US each year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Explanatory Var:  Years since 1988?</a:t>
            </a:r>
          </a:p>
        </p:txBody>
      </p:sp>
    </p:spTree>
    <p:extLst>
      <p:ext uri="{BB962C8B-B14F-4D97-AF65-F5344CB8AC3E}">
        <p14:creationId xmlns:p14="http://schemas.microsoft.com/office/powerpoint/2010/main" val="407377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A6CE2-D2AB-47B9-8D8C-E2A69BEAC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18BBAB-7516-4720-89AB-CF17349B3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9589"/>
            <a:ext cx="12192000" cy="17966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C9A9EE-A320-46F1-978D-974CA0A349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0703" y="1888659"/>
            <a:ext cx="5783980" cy="15403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0E14175-F611-4F98-8E60-CEA2CBC25A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119" y="3782961"/>
            <a:ext cx="4182090" cy="2573594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505A36-6E4F-45C6-BC22-B289A65C35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9761" y="3626971"/>
            <a:ext cx="6248400" cy="11367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In total, 200 small companies responded.  Out of 200, 125 responded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C4575F2-B04B-4AA2-8ACF-2483DE8818FC}"/>
              </a:ext>
            </a:extLst>
          </p:cNvPr>
          <p:cNvSpPr txBox="1">
            <a:spLocks/>
          </p:cNvSpPr>
          <p:nvPr/>
        </p:nvSpPr>
        <p:spPr>
          <a:xfrm>
            <a:off x="4849761" y="4501379"/>
            <a:ext cx="6248400" cy="162657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Percentage = 125/200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=5/8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=0.625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Answer “C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908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21B09FB-5B58-4B35-AC35-4897D17899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986" y="195416"/>
            <a:ext cx="10456606" cy="25487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486E5C-269A-4794-AECA-D4E0E22E20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020" y="2854679"/>
            <a:ext cx="8137636" cy="2167147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4D1A42F-C5D7-4AB7-A387-BE08CF52DF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6974" y="5441023"/>
            <a:ext cx="6248400" cy="11367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Answer: “B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73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E3BCB9-F165-44F9-9E71-F4D54F78F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B935F-D89B-4E74-9D74-CBF7B17A93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362" y="108479"/>
            <a:ext cx="11149781" cy="4495285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4B8B909-6052-4386-8112-567C3F2E7A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374" y="4860410"/>
            <a:ext cx="11351342" cy="14592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Answer: “C”, lurking variable is city population.  A larger city population would likely increase the chances of both variables: having a Major League baseball team and number of divorce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601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C0BB3B1-6484-4C2D-8CC4-63CA839760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103" y="183895"/>
            <a:ext cx="10567219" cy="20460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2B6CD35-6453-4528-A8A9-57B8003246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103" y="2346464"/>
            <a:ext cx="9807678" cy="367221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0805060-587D-4BD6-9EF8-99231D48F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06413" y="4764545"/>
            <a:ext cx="6934200" cy="165837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Answer “B”.</a:t>
            </a:r>
          </a:p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I) “Square root” works b/c the equation of a circle is A=</a:t>
            </a:r>
            <a:r>
              <a:rPr lang="el-GR" dirty="0">
                <a:solidFill>
                  <a:srgbClr val="FF0000"/>
                </a:solidFill>
              </a:rPr>
              <a:t>π</a:t>
            </a:r>
            <a:r>
              <a:rPr lang="en-CA" dirty="0">
                <a:solidFill>
                  <a:srgbClr val="FF0000"/>
                </a:solidFill>
              </a:rPr>
              <a:t>r</a:t>
            </a:r>
            <a:r>
              <a:rPr lang="en-CA" baseline="30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iii) Taking the log of “y” would be reasonable to try, but to get a linear eq, b/c the exponent of “r” would be moved to the front of “r’.</a:t>
            </a:r>
          </a:p>
          <a:p>
            <a:pPr marL="0" indent="0">
              <a:buNone/>
            </a:pPr>
            <a:endParaRPr lang="en-CA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379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254924-DC61-493D-BD2A-7C027C187A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DB5FF7-A3DE-492F-B585-E7F776159FC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48" y="139136"/>
            <a:ext cx="10331246" cy="581183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B28DC6F-BF98-4582-AF2F-578B01372835}"/>
              </a:ext>
            </a:extLst>
          </p:cNvPr>
          <p:cNvSpPr txBox="1">
            <a:spLocks/>
          </p:cNvSpPr>
          <p:nvPr/>
        </p:nvSpPr>
        <p:spPr>
          <a:xfrm>
            <a:off x="243348" y="5950974"/>
            <a:ext cx="10090355" cy="7513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>
                <a:solidFill>
                  <a:srgbClr val="FF0000"/>
                </a:solidFill>
              </a:rPr>
              <a:t>Answer “A”, Slope is change in “Y’ over change in “x’.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180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ECB04DC-D503-4CD3-9B4F-6CB80109DC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975" y="39208"/>
            <a:ext cx="10604362" cy="3087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C0A751-06AA-4E60-99F0-C84CA8A74D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21" y="3572642"/>
            <a:ext cx="8162925" cy="5238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F1198E4-B2E2-4EE9-8922-88A64CBC83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14" y="4454014"/>
            <a:ext cx="11083567" cy="16849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F48F73-E574-44D0-9FAC-10541337FF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136917"/>
            <a:ext cx="6267450" cy="5048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7330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F146F28-6FCE-4F65-8CD7-8EDF60E23F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975" y="39208"/>
            <a:ext cx="10604362" cy="30874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126AAA3-512C-44B4-9CDA-96E3BAEA6F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117" y="3366165"/>
            <a:ext cx="8162925" cy="5238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3867C7A-E18E-4FA4-A0C5-8D2F6E7E78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2478" y="2999235"/>
            <a:ext cx="7934786" cy="4318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9F769CF-DBB3-4631-95E3-FEA9A74803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8809" y="2018531"/>
            <a:ext cx="1211365" cy="819813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3B4A320-24C1-48BF-BAD6-F5F8F47C8C96}"/>
              </a:ext>
            </a:extLst>
          </p:cNvPr>
          <p:cNvSpPr txBox="1">
            <a:spLocks/>
          </p:cNvSpPr>
          <p:nvPr/>
        </p:nvSpPr>
        <p:spPr>
          <a:xfrm>
            <a:off x="162232" y="4010317"/>
            <a:ext cx="10146890" cy="7513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b) What is the marginal distribution of for each Diabetic status?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B756B65-95C2-4DEC-82D4-3AC8E8DE6102}"/>
              </a:ext>
            </a:extLst>
          </p:cNvPr>
          <p:cNvSpPr txBox="1">
            <a:spLocks/>
          </p:cNvSpPr>
          <p:nvPr/>
        </p:nvSpPr>
        <p:spPr>
          <a:xfrm>
            <a:off x="1088922" y="4656788"/>
            <a:ext cx="2480188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Non Diabetic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704429A-998C-4FB8-9C7F-0F2FF76B2CA5}"/>
              </a:ext>
            </a:extLst>
          </p:cNvPr>
          <p:cNvSpPr txBox="1">
            <a:spLocks/>
          </p:cNvSpPr>
          <p:nvPr/>
        </p:nvSpPr>
        <p:spPr>
          <a:xfrm>
            <a:off x="474405" y="5089407"/>
            <a:ext cx="3596149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None:        One or </a:t>
            </a:r>
            <a:r>
              <a:rPr lang="en-CA" dirty="0" err="1"/>
              <a:t>mOre</a:t>
            </a:r>
            <a:endParaRPr lang="en-CA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D11C2BC-00EA-40E7-AF17-4844602E5E26}"/>
              </a:ext>
            </a:extLst>
          </p:cNvPr>
          <p:cNvSpPr txBox="1">
            <a:spLocks/>
          </p:cNvSpPr>
          <p:nvPr/>
        </p:nvSpPr>
        <p:spPr>
          <a:xfrm>
            <a:off x="265470" y="5551523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754/785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F558EBBA-15C5-4FA1-94AD-3A4150066BE2}"/>
              </a:ext>
            </a:extLst>
          </p:cNvPr>
          <p:cNvSpPr txBox="1">
            <a:spLocks/>
          </p:cNvSpPr>
          <p:nvPr/>
        </p:nvSpPr>
        <p:spPr>
          <a:xfrm>
            <a:off x="292510" y="6087380"/>
            <a:ext cx="10864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96%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6855EC7-71FA-4651-AC59-68768E483B6F}"/>
              </a:ext>
            </a:extLst>
          </p:cNvPr>
          <p:cNvSpPr txBox="1">
            <a:spLocks/>
          </p:cNvSpPr>
          <p:nvPr/>
        </p:nvSpPr>
        <p:spPr>
          <a:xfrm>
            <a:off x="2121309" y="5526942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31/785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60999C61-F6A4-4964-9A3D-8C881CF97859}"/>
              </a:ext>
            </a:extLst>
          </p:cNvPr>
          <p:cNvSpPr txBox="1">
            <a:spLocks/>
          </p:cNvSpPr>
          <p:nvPr/>
        </p:nvSpPr>
        <p:spPr>
          <a:xfrm>
            <a:off x="2148350" y="6055424"/>
            <a:ext cx="10864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4%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E172232D-4062-45A1-A351-95F17F6768C8}"/>
              </a:ext>
            </a:extLst>
          </p:cNvPr>
          <p:cNvSpPr txBox="1">
            <a:spLocks/>
          </p:cNvSpPr>
          <p:nvPr/>
        </p:nvSpPr>
        <p:spPr>
          <a:xfrm>
            <a:off x="4825180" y="4632208"/>
            <a:ext cx="2480188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Pre Diabetic: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F5630714-AE85-4AC8-8F8A-D26A8556D622}"/>
              </a:ext>
            </a:extLst>
          </p:cNvPr>
          <p:cNvSpPr txBox="1">
            <a:spLocks/>
          </p:cNvSpPr>
          <p:nvPr/>
        </p:nvSpPr>
        <p:spPr>
          <a:xfrm>
            <a:off x="4210663" y="5064827"/>
            <a:ext cx="3596149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None:        One or </a:t>
            </a:r>
            <a:r>
              <a:rPr lang="en-CA" dirty="0" err="1"/>
              <a:t>mOre</a:t>
            </a:r>
            <a:endParaRPr lang="en-CA" dirty="0"/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7133F48F-1FC7-4402-A8D0-F7BBB50A0294}"/>
              </a:ext>
            </a:extLst>
          </p:cNvPr>
          <p:cNvSpPr txBox="1">
            <a:spLocks/>
          </p:cNvSpPr>
          <p:nvPr/>
        </p:nvSpPr>
        <p:spPr>
          <a:xfrm>
            <a:off x="4001728" y="5526943"/>
            <a:ext cx="1480029" cy="3896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362/375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81C3F506-C6E0-4B23-BCBC-6CD6FD764170}"/>
              </a:ext>
            </a:extLst>
          </p:cNvPr>
          <p:cNvSpPr txBox="1">
            <a:spLocks/>
          </p:cNvSpPr>
          <p:nvPr/>
        </p:nvSpPr>
        <p:spPr>
          <a:xfrm>
            <a:off x="4043517" y="6018555"/>
            <a:ext cx="1074173" cy="3896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96.5%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7493E5E3-0AFB-4571-9451-B3D7A900F804}"/>
              </a:ext>
            </a:extLst>
          </p:cNvPr>
          <p:cNvSpPr txBox="1">
            <a:spLocks/>
          </p:cNvSpPr>
          <p:nvPr/>
        </p:nvSpPr>
        <p:spPr>
          <a:xfrm>
            <a:off x="5857567" y="5502362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13/375</a:t>
            </a:r>
          </a:p>
        </p:txBody>
      </p: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309B5970-2BFE-454A-94F2-D6EC0A74E09C}"/>
              </a:ext>
            </a:extLst>
          </p:cNvPr>
          <p:cNvSpPr txBox="1">
            <a:spLocks/>
          </p:cNvSpPr>
          <p:nvPr/>
        </p:nvSpPr>
        <p:spPr>
          <a:xfrm>
            <a:off x="5921479" y="6001349"/>
            <a:ext cx="1074173" cy="3896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3.5%</a:t>
            </a:r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0920B7F5-A216-4CB1-8C7E-856B834CD779}"/>
              </a:ext>
            </a:extLst>
          </p:cNvPr>
          <p:cNvSpPr txBox="1">
            <a:spLocks/>
          </p:cNvSpPr>
          <p:nvPr/>
        </p:nvSpPr>
        <p:spPr>
          <a:xfrm>
            <a:off x="8819535" y="4600254"/>
            <a:ext cx="2480188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Diabetic:</a:t>
            </a:r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245328EF-E400-41C8-B6FA-4A0AED2101C7}"/>
              </a:ext>
            </a:extLst>
          </p:cNvPr>
          <p:cNvSpPr txBox="1">
            <a:spLocks/>
          </p:cNvSpPr>
          <p:nvPr/>
        </p:nvSpPr>
        <p:spPr>
          <a:xfrm>
            <a:off x="8205018" y="5032873"/>
            <a:ext cx="3596149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None:        One or </a:t>
            </a:r>
            <a:r>
              <a:rPr lang="en-CA" dirty="0" err="1"/>
              <a:t>mOre</a:t>
            </a:r>
            <a:endParaRPr lang="en-CA" dirty="0"/>
          </a:p>
        </p:txBody>
      </p:sp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A1FC1C1C-93ED-4E63-9F1A-B2455CBD87DE}"/>
              </a:ext>
            </a:extLst>
          </p:cNvPr>
          <p:cNvSpPr txBox="1">
            <a:spLocks/>
          </p:cNvSpPr>
          <p:nvPr/>
        </p:nvSpPr>
        <p:spPr>
          <a:xfrm>
            <a:off x="7996083" y="5494989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38/47</a:t>
            </a:r>
          </a:p>
        </p:txBody>
      </p:sp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3BCB2A59-E84A-45B4-89D4-41B9CFC0F68A}"/>
              </a:ext>
            </a:extLst>
          </p:cNvPr>
          <p:cNvSpPr txBox="1">
            <a:spLocks/>
          </p:cNvSpPr>
          <p:nvPr/>
        </p:nvSpPr>
        <p:spPr>
          <a:xfrm>
            <a:off x="7824019" y="5964479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81%</a:t>
            </a:r>
          </a:p>
        </p:txBody>
      </p:sp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BD3724E5-5B70-4476-968E-C5E108F8BDC0}"/>
              </a:ext>
            </a:extLst>
          </p:cNvPr>
          <p:cNvSpPr txBox="1">
            <a:spLocks/>
          </p:cNvSpPr>
          <p:nvPr/>
        </p:nvSpPr>
        <p:spPr>
          <a:xfrm>
            <a:off x="10205883" y="5492531"/>
            <a:ext cx="1201996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CA" dirty="0"/>
              <a:t>9/47</a:t>
            </a:r>
          </a:p>
        </p:txBody>
      </p:sp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09F43AA3-7D3D-49B6-A05C-A2243357EA70}"/>
              </a:ext>
            </a:extLst>
          </p:cNvPr>
          <p:cNvSpPr txBox="1">
            <a:spLocks/>
          </p:cNvSpPr>
          <p:nvPr/>
        </p:nvSpPr>
        <p:spPr>
          <a:xfrm>
            <a:off x="9819967" y="5880906"/>
            <a:ext cx="1496964" cy="41665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CA" dirty="0"/>
              <a:t>19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4998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2" grpId="0"/>
      <p:bldP spid="13" grpId="0"/>
      <p:bldP spid="14" grpId="0"/>
      <p:bldP spid="24" grpId="0"/>
      <p:bldP spid="26" grpId="0"/>
      <p:bldP spid="27" grpId="0"/>
      <p:bldP spid="31" grpId="0"/>
      <p:bldP spid="32" grpId="0"/>
      <p:bldP spid="33" grpId="0"/>
      <p:bldP spid="34" grpId="0"/>
      <p:bldP spid="36" grpId="0"/>
      <p:bldP spid="37" grpId="0"/>
      <p:bldP spid="38" grpId="0"/>
      <p:bldP spid="39" grpId="0"/>
      <p:bldP spid="41" grpId="0"/>
      <p:bldP spid="42" grpId="0"/>
      <p:bldP spid="44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EF037-189A-3F5A-436A-1476A3FDC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D624CF-8489-6492-FFF7-536D4E0E46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096" y="138638"/>
            <a:ext cx="11951850" cy="3618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69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80126A0-FB7B-46E4-85E5-DEF4BAE5E0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582" y="272846"/>
            <a:ext cx="11083567" cy="16849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4B57C60-070B-44F6-9987-B429CB3F81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583" y="2022833"/>
            <a:ext cx="6895024" cy="14431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D92403-F0E4-42DF-BD08-7DDF4E4930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763" y="3531052"/>
            <a:ext cx="5098026" cy="31425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900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79EAF34-2610-43D9-88E9-16C776B6B9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11" y="230188"/>
            <a:ext cx="6267450" cy="5048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AF8454-7E06-4430-AB5E-34F5483A45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805" y="1266825"/>
            <a:ext cx="7372350" cy="21621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1462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3576E88-B30E-4F98-8A26-F970C95DA7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006" y="34873"/>
            <a:ext cx="9980511" cy="43362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31EDF78-FB4F-47E2-BC63-8201552705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097" y="4465178"/>
            <a:ext cx="10640961" cy="16651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215E3C0-2C00-4374-BD1D-6D6E23E5AD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9103" y="6033106"/>
            <a:ext cx="9372600" cy="76994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4E6D44D-A9A3-4D39-9E1C-2272754110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8678" y="1729710"/>
            <a:ext cx="5424486" cy="12829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643890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3576E88-B30E-4F98-8A26-F970C95DA7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754" y="167609"/>
            <a:ext cx="9980511" cy="43362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6F7E3A-E64D-4506-8199-4CFD991804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094" y="4503860"/>
            <a:ext cx="9155830" cy="22339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1279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B7531-4FAE-4948-B00A-B4B2C1525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0E57F0-E54A-42BD-9B3D-2CAA4D3A4D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484" y="365125"/>
            <a:ext cx="12192000" cy="19079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186506-AE1F-4025-A2F9-EF0E1FBBD9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561" y="2326481"/>
            <a:ext cx="10913806" cy="225848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54568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778DA7C-A627-4993-AE8B-AEE2058ABC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5" y="230188"/>
            <a:ext cx="12058650" cy="990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B28084-8AC1-406B-AFD3-355C541BA5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852" y="1477499"/>
            <a:ext cx="11120284" cy="338504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9491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0264763-4441-4B7D-A520-2E3460EC84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42" y="341679"/>
            <a:ext cx="11459497" cy="8875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A01F01-DB61-434E-9BD1-9FB9D294E6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235" y="1581150"/>
            <a:ext cx="5772150" cy="23241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541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FB584D-455C-44E9-9C86-53519575D4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15620"/>
            <a:ext cx="12192000" cy="16299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B55F99-38E8-4E12-9E80-00B07C77AB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885943"/>
            <a:ext cx="12192000" cy="108611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923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1B9BF4F-2303-4163-A932-FCDC506C1A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95" y="199872"/>
            <a:ext cx="9413005" cy="32479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B07337-17CC-4A58-ADE1-9014884FA3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724" y="3699080"/>
            <a:ext cx="9886950" cy="7429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9F66F43-C1B7-4132-BA21-50E30B658C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595" y="4738227"/>
            <a:ext cx="5905500" cy="5048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34034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1B9BF4F-2303-4163-A932-FCDC506C1A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95" y="199872"/>
            <a:ext cx="9413005" cy="32479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B80197-1A67-4781-88A1-EE7AD26B19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195" y="3447838"/>
            <a:ext cx="6972147" cy="2085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0AF7CE0-2D4D-4B54-8736-0F127AFAF5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195" y="5581379"/>
            <a:ext cx="8296275" cy="11144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2494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57262E-9A07-364D-6C6B-8DFA77D3C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DDD15E-C1AF-4D8F-AF2F-06CB229C02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6D8D92-58D2-8D6B-051D-9BE7390CEA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05" y="185550"/>
            <a:ext cx="11906673" cy="3755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3454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2D15D77-1DED-4695-A969-C3F7087D86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763" y="424938"/>
            <a:ext cx="9886950" cy="742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088228-1927-4C24-9DBD-D80C9647E3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747" y="1451947"/>
            <a:ext cx="7419975" cy="1019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9D548A2-1D1E-402B-972A-8AEBB3422C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763" y="2924175"/>
            <a:ext cx="5905500" cy="5048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26C342-EE50-4771-9191-62494495ED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318" y="3662978"/>
            <a:ext cx="4152900" cy="4381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3498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35C12-C256-4423-AE32-87208B2BD2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CFC7F4-E15B-463E-97F6-C553CB40DB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44957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9F6F8-FA5B-C90A-EBAE-34D7BF930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1E4E90-EF00-2333-1303-925E277903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6F73986-0111-9FBE-1BC7-A7701089F1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45" y="197121"/>
            <a:ext cx="11945147" cy="371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2751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CC296-E65C-2C3E-6C61-35E17DD1F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5FB8FD-9FEB-2D2F-D75C-EA160C92D1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07BCC1-C5F5-D3FB-A000-A92ACB3C65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326" y="122281"/>
            <a:ext cx="11757725" cy="3589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919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37FC2-89C4-0173-EEB3-C633B8B02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591C3-E081-E4EB-0E81-86C5AF8DBB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A797D4-46CB-BFC3-63D4-528447C160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580" y="143934"/>
            <a:ext cx="11856262" cy="590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114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7C75A7-E3F2-C1D1-7B55-128ED5E3FF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105AC-C02B-6E62-D59D-2C20C31FBB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925B4E-D523-D03F-9F55-40B99F7761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436" y="100575"/>
            <a:ext cx="11452933" cy="470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9881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4B2CD-2BCC-E018-0515-773A68BBC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DAFF21-873D-C12E-6210-BC8272AAD4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06E18D-C233-2EBE-08C5-577E7E66F5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288" y="225953"/>
            <a:ext cx="11641224" cy="5429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3631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AA24B-91FC-FD6E-32D5-A7DEB2011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B7B268-F14C-AF88-8057-48BEF1538D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B94538-8AEA-13DF-3099-22E743480E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5" y="286026"/>
            <a:ext cx="11583953" cy="535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61537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4th edition)"/>
  <p:tag name="ISPRING_ULTRA_SCORM_COURCE_TITLE" val="AP Stats Chapter 4 Review Linear Regressions"/>
  <p:tag name="ISPRING_ULTRA_SCORM_COURSE_ID" val="B9BA1FB3-5604-401B-B150-10CD87AC18DF"/>
  <p:tag name="ISPRING_CMI5_LAUNCH_METHOD" val="any window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\uFFFDQj{D1961B4B-4104-4DBD-91AB-5334FB564497}&quot;,&quot;C:\\Users\\e15108\\OneDrive - SD41\\Statistics\\Online Stats Notes\\BCMathca\\AP St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,&quot;uploadSources&quot;:true}}"/>
  <p:tag name="ISPRING_SCORM_RATE_QUIZZES" val="0"/>
  <p:tag name="ISPRING_SCORM_PASSING_SCORE" val="100.000000"/>
  <p:tag name="ISPRING_PRESENTATION_TITLE" val="AP Stats Chapter 4 Review Linear Regressions"/>
  <p:tag name="ISPRING_FIRST_PUBLI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48D18F3-CF9D-41A5-9810-1A04A5EAB454}:26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AA097D2-F1F4-4D5D-AC62-02EF5D17D5AD}:26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4C0D344-9854-42D7-B19E-634EF1C5528D}:26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8C06808-8B18-487C-ACD2-282DB006E7FD}:26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E103084-91F5-4833-AFD2-DBB10EFDE96E}:27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97F62E-2A9A-4D88-99B8-F4E6AD7DDD13}:26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249C3DA-D397-4423-B17F-DB99AF9EB10D}:26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41AA06CF-56FE-4A7B-865F-7E5F9439E1EF}:26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85AC7DE-401B-41D2-B12C-3C3137388D84}:27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95B4645-818C-4E87-BC63-C82B5CF6EB73}:2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F0EF24E-1FE0-4AC3-B011-13021EBFA6DE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7F1CA03-C23E-4009-A98B-D2872ADE139A}:27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AEFABB1-F27E-4E23-A98F-56F6B157ED0D}:27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DCE367DC-570F-4723-A24C-2F07D6D8F09B}:27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FACF240-33CA-451B-BEAF-EC257C44F9EB}:25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84EE76C-A57E-4A83-AA62-7D524A4EAB97}:25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1A8A439-A6CD-4BD8-859A-1FC2CE0E6A26}:25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284EB9-D7EF-459E-BC02-08E838CE9B21}:26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5EB4B92-89AA-4471-8711-BA166BDB6ECC}:26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2EB103B-C402-4E40-AED1-FDECFE4297C7}:2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006729C-9A7D-45CA-8244-C4407AFDFCE2}:27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</TotalTime>
  <Words>363</Words>
  <Application>Microsoft Office PowerPoint</Application>
  <PresentationFormat>Widescreen</PresentationFormat>
  <Paragraphs>62</Paragraphs>
  <Slides>3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Office Theme</vt:lpstr>
      <vt:lpstr>MathType 6.0 Equation</vt:lpstr>
      <vt:lpstr>Equation</vt:lpstr>
      <vt:lpstr>AP Statistics Chapter 4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Stats Chapter 4 Review Linear Regressions</dc:title>
  <dc:creator>Danny Young</dc:creator>
  <cp:lastModifiedBy>Danny Young</cp:lastModifiedBy>
  <cp:revision>6</cp:revision>
  <dcterms:created xsi:type="dcterms:W3CDTF">2019-11-18T05:52:17Z</dcterms:created>
  <dcterms:modified xsi:type="dcterms:W3CDTF">2024-10-30T06:01:52Z</dcterms:modified>
</cp:coreProperties>
</file>